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5000" w:type="pct"/>
        <w:tblInd w:w="-7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821"/>
        <w:gridCol w:w="5668"/>
      </w:tblGrid>
      <w:tr w:rsidR="004A70F1" w:rsidRPr="003B5005" w14:paraId="23B07546" w14:textId="77777777" w:rsidTr="00A52AC3">
        <w:trPr>
          <w:trHeight w:val="1168"/>
        </w:trPr>
        <w:tc>
          <w:tcPr>
            <w:tcW w:w="2298" w:type="pct"/>
          </w:tcPr>
          <w:p w14:paraId="054AE19D" w14:textId="77777777" w:rsidR="00437210" w:rsidRDefault="00437210" w:rsidP="004A70F1">
            <w:pPr>
              <w:tabs>
                <w:tab w:val="left" w:pos="2552"/>
                <w:tab w:val="left" w:pos="5103"/>
                <w:tab w:val="left" w:pos="7655"/>
              </w:tabs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14:paraId="24BDE9F3" w14:textId="77777777" w:rsidR="00437210" w:rsidRDefault="00437210" w:rsidP="004A70F1">
            <w:pPr>
              <w:tabs>
                <w:tab w:val="left" w:pos="2552"/>
                <w:tab w:val="left" w:pos="5103"/>
                <w:tab w:val="left" w:pos="7655"/>
              </w:tabs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  <w:p w14:paraId="24C4E5AC" w14:textId="77777777" w:rsidR="004A70F1" w:rsidRDefault="00691A18" w:rsidP="004A70F1">
            <w:pPr>
              <w:tabs>
                <w:tab w:val="left" w:pos="2552"/>
                <w:tab w:val="left" w:pos="5103"/>
                <w:tab w:val="left" w:pos="7655"/>
              </w:tabs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691A18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MÃ ĐỀ :201,203,205,207</w:t>
            </w:r>
          </w:p>
          <w:p w14:paraId="30ABBB85" w14:textId="77777777" w:rsidR="00CA7D06" w:rsidRPr="00E55445" w:rsidRDefault="00CA7D06" w:rsidP="00CA7D06">
            <w:pPr>
              <w:rPr>
                <w:rFonts w:ascii="Times New Roman" w:eastAsia="Times New Roman" w:hAnsi="Times New Roman"/>
                <w:b/>
                <w:i/>
                <w:sz w:val="26"/>
              </w:rPr>
            </w:pPr>
            <w:r w:rsidRPr="00E55445">
              <w:rPr>
                <w:rFonts w:ascii="Times New Roman" w:eastAsia="Times New Roman" w:hAnsi="Times New Roman"/>
                <w:b/>
                <w:i/>
                <w:sz w:val="26"/>
              </w:rPr>
              <w:t xml:space="preserve">Phần đáp án câu trắc nghiệm: </w:t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180"/>
              <w:gridCol w:w="853"/>
              <w:gridCol w:w="854"/>
              <w:gridCol w:w="854"/>
              <w:gridCol w:w="854"/>
            </w:tblGrid>
            <w:tr w:rsidR="00CA7D06" w:rsidRPr="00E55445" w14:paraId="02367C68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4745B475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noProof/>
                      <w:sz w:val="26"/>
                    </w:rPr>
                    <w:drawing>
                      <wp:inline distT="0" distB="0" distL="0" distR="0" wp14:anchorId="6C51A3F7" wp14:editId="130C1D44">
                        <wp:extent cx="742950" cy="323850"/>
                        <wp:effectExtent l="0" t="0" r="0" b="0"/>
                        <wp:docPr id="30" name="Picture 3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42950" cy="323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828CFDC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  <w:t>201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0BAFF38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  <w:t>203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0DDC816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  <w:t>205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751A51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i/>
                      <w:sz w:val="26"/>
                      <w:szCs w:val="24"/>
                    </w:rPr>
                    <w:t>207</w:t>
                  </w:r>
                </w:p>
              </w:tc>
            </w:tr>
            <w:tr w:rsidR="00CA7D06" w:rsidRPr="00E55445" w14:paraId="502BD33D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7F4F6596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3F93A76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B447AF0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D2D1A4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46554459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</w:tr>
            <w:tr w:rsidR="00CA7D06" w:rsidRPr="00E55445" w14:paraId="7897416A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3C539AE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2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E69B421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83042A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E792961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93530A0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</w:tr>
            <w:tr w:rsidR="00CA7D06" w:rsidRPr="00E55445" w14:paraId="2462D61E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5DB570CC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3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4B5348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6ACE089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12E91CE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29C61DA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</w:tr>
            <w:tr w:rsidR="00CA7D06" w:rsidRPr="00E55445" w14:paraId="4ED1D039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7EBD024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4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40D65A4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101043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F0AADCF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7BAA82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</w:tr>
            <w:tr w:rsidR="00CA7D06" w:rsidRPr="00E55445" w14:paraId="323581B1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622DFA1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5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8E026F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A4386B4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B93915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73B8A4D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</w:tr>
            <w:tr w:rsidR="00CA7D06" w:rsidRPr="00E55445" w14:paraId="51AA1AD3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49BD3559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6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AB46D3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6CE1D8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C4EF84A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C9816A8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</w:tr>
            <w:tr w:rsidR="00CA7D06" w:rsidRPr="00E55445" w14:paraId="63FDAABE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05D3EACC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7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DE334EE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072575F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D8E80DF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EF2CF0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</w:tr>
            <w:tr w:rsidR="00CA7D06" w:rsidRPr="00E55445" w14:paraId="15544E77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158C1B6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8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B0348B5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80913E3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F4C8D8E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6DF733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</w:tr>
            <w:tr w:rsidR="00CA7D06" w:rsidRPr="00E55445" w14:paraId="5FF1B0C3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5E52EF44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9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EB1DAD9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82573D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4FD939F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B90E01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</w:tr>
            <w:tr w:rsidR="00CA7D06" w:rsidRPr="00E55445" w14:paraId="0841428E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561723F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0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0CAE576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2D1C4F3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47D5308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6E7089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</w:tr>
            <w:tr w:rsidR="00CA7D06" w:rsidRPr="00E55445" w14:paraId="771A4970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4AA2EFD1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1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7D70189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E62D21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02296B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9FCECED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</w:tr>
            <w:tr w:rsidR="00CA7D06" w:rsidRPr="00E55445" w14:paraId="5C8D8D08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46804BF1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2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42EE38F0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480B279A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EFB25A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33E11273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</w:tr>
            <w:tr w:rsidR="00CA7D06" w:rsidRPr="00E55445" w14:paraId="6053D85E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3D686225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3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889F10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D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EF11767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521B8D2E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603F17C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</w:tr>
            <w:tr w:rsidR="00CA7D06" w:rsidRPr="00E55445" w14:paraId="2D352826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0BA08271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4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27B8D8EF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966FEE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7F4E831D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208F895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</w:tr>
            <w:tr w:rsidR="00CA7D06" w:rsidRPr="00E55445" w14:paraId="77F086AD" w14:textId="77777777" w:rsidTr="00385F10">
              <w:tc>
                <w:tcPr>
                  <w:tcW w:w="500" w:type="pct"/>
                  <w:tcMar>
                    <w:left w:w="0" w:type="dxa"/>
                    <w:right w:w="0" w:type="dxa"/>
                  </w:tcMar>
                </w:tcPr>
                <w:p w14:paraId="6B52003D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15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43E00B1D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B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05172132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63611D7B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A</w:t>
                  </w:r>
                </w:p>
              </w:tc>
              <w:tc>
                <w:tcPr>
                  <w:tcW w:w="1100" w:type="pct"/>
                  <w:tcMar>
                    <w:left w:w="0" w:type="dxa"/>
                    <w:right w:w="0" w:type="dxa"/>
                  </w:tcMar>
                </w:tcPr>
                <w:p w14:paraId="1FB4D8DE" w14:textId="77777777" w:rsidR="00CA7D06" w:rsidRPr="00E55445" w:rsidRDefault="00CA7D06" w:rsidP="00CA7D06">
                  <w:pPr>
                    <w:jc w:val="center"/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</w:pPr>
                  <w:r w:rsidRPr="00E55445">
                    <w:rPr>
                      <w:rFonts w:ascii="Times New Roman" w:eastAsia="Times New Roman" w:hAnsi="Times New Roman"/>
                      <w:b/>
                      <w:sz w:val="26"/>
                      <w:szCs w:val="24"/>
                    </w:rPr>
                    <w:t>C</w:t>
                  </w:r>
                </w:p>
              </w:tc>
            </w:tr>
          </w:tbl>
          <w:p w14:paraId="616B865E" w14:textId="77777777" w:rsidR="000A64F4" w:rsidRDefault="000A64F4" w:rsidP="00CA7D06">
            <w:pPr>
              <w:rPr>
                <w:rFonts w:ascii="Times New Roman" w:eastAsia="Times New Roman" w:hAnsi="Times New Roman"/>
                <w:sz w:val="26"/>
              </w:rPr>
            </w:pPr>
          </w:p>
          <w:p w14:paraId="750EB729" w14:textId="77777777" w:rsidR="00CA7D06" w:rsidRPr="000A64F4" w:rsidRDefault="00945F6B" w:rsidP="00CA7D06">
            <w:pPr>
              <w:rPr>
                <w:rFonts w:ascii="Times New Roman" w:eastAsia="Times New Roman" w:hAnsi="Times New Roman"/>
                <w:b/>
                <w:sz w:val="26"/>
              </w:rPr>
            </w:pPr>
            <w:r w:rsidRPr="000A64F4">
              <w:rPr>
                <w:rFonts w:ascii="Times New Roman" w:eastAsia="Times New Roman" w:hAnsi="Times New Roman"/>
                <w:b/>
                <w:sz w:val="26"/>
              </w:rPr>
              <w:t>TỰ LUẬN</w:t>
            </w:r>
          </w:p>
          <w:p w14:paraId="50959921" w14:textId="77777777" w:rsidR="00437210" w:rsidRPr="00691A18" w:rsidRDefault="00437210" w:rsidP="004A70F1">
            <w:pPr>
              <w:tabs>
                <w:tab w:val="left" w:pos="2552"/>
                <w:tab w:val="left" w:pos="5103"/>
                <w:tab w:val="left" w:pos="7655"/>
              </w:tabs>
              <w:spacing w:after="0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2702" w:type="pct"/>
          </w:tcPr>
          <w:p w14:paraId="16205CEF" w14:textId="77777777" w:rsidR="004A70F1" w:rsidRPr="00A52AC3" w:rsidRDefault="004A70F1" w:rsidP="00385F10">
            <w:pPr>
              <w:tabs>
                <w:tab w:val="left" w:pos="2552"/>
                <w:tab w:val="left" w:pos="5103"/>
                <w:tab w:val="left" w:pos="7655"/>
              </w:tabs>
              <w:spacing w:after="0"/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</w:pPr>
            <w:r w:rsidRPr="00A52AC3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ĐÁP ÁN ĐỀ THI GIỮA KÌ II</w:t>
            </w:r>
          </w:p>
          <w:p w14:paraId="7299FD69" w14:textId="77777777" w:rsidR="004A70F1" w:rsidRPr="00A52AC3" w:rsidRDefault="004A70F1" w:rsidP="00385F10">
            <w:pPr>
              <w:tabs>
                <w:tab w:val="left" w:pos="2552"/>
                <w:tab w:val="left" w:pos="5103"/>
                <w:tab w:val="left" w:pos="7655"/>
              </w:tabs>
              <w:spacing w:after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</w:pPr>
            <w:r w:rsidRPr="00A52AC3">
              <w:rPr>
                <w:rFonts w:ascii="Times New Roman" w:hAnsi="Times New Roman"/>
                <w:b/>
                <w:bCs/>
                <w:sz w:val="26"/>
                <w:szCs w:val="26"/>
                <w:lang w:val="es-ES"/>
              </w:rPr>
              <w:t>MÔN: VẬT LÍ 10</w:t>
            </w:r>
          </w:p>
          <w:p w14:paraId="189B9504" w14:textId="77777777" w:rsidR="004A70F1" w:rsidRPr="00A52AC3" w:rsidRDefault="00A52AC3" w:rsidP="00A52AC3">
            <w:pPr>
              <w:tabs>
                <w:tab w:val="left" w:pos="2552"/>
                <w:tab w:val="left" w:pos="5103"/>
                <w:tab w:val="left" w:pos="7655"/>
              </w:tabs>
              <w:spacing w:after="0"/>
              <w:rPr>
                <w:rFonts w:ascii="Times New Roman" w:hAnsi="Times New Roman"/>
                <w:b/>
                <w:bCs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 xml:space="preserve">                   </w:t>
            </w:r>
            <w:r w:rsidR="004A70F1" w:rsidRPr="00A52AC3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 xml:space="preserve">Năm học: </w:t>
            </w:r>
            <w:r w:rsidR="004A70F1" w:rsidRPr="00A52AC3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022</w:t>
            </w:r>
            <w:r w:rsidR="004A70F1" w:rsidRPr="00A52AC3"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 xml:space="preserve"> – </w:t>
            </w:r>
            <w:r w:rsidR="004A70F1" w:rsidRPr="00A52AC3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2023</w:t>
            </w:r>
          </w:p>
        </w:tc>
      </w:tr>
    </w:tbl>
    <w:p w14:paraId="438FC875" w14:textId="77777777" w:rsidR="004A70F1" w:rsidRPr="003B5005" w:rsidRDefault="004A70F1" w:rsidP="004A70F1">
      <w:pPr>
        <w:spacing w:after="0"/>
        <w:ind w:right="4393"/>
        <w:jc w:val="both"/>
        <w:rPr>
          <w:rFonts w:ascii="Times New Roman" w:hAnsi="Times New Roman"/>
          <w:sz w:val="28"/>
          <w:szCs w:val="28"/>
          <w:lang w:val="vi-VN"/>
        </w:rPr>
      </w:pPr>
      <w:r w:rsidRPr="003B5005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3B5005">
        <w:rPr>
          <w:rFonts w:ascii="Times New Roman" w:hAnsi="Times New Roman"/>
          <w:b/>
          <w:sz w:val="28"/>
          <w:szCs w:val="28"/>
        </w:rPr>
        <w:t xml:space="preserve"> (</w:t>
      </w:r>
      <w:r w:rsidR="00C723F5">
        <w:rPr>
          <w:rFonts w:ascii="Times New Roman" w:hAnsi="Times New Roman"/>
          <w:b/>
          <w:sz w:val="28"/>
          <w:szCs w:val="28"/>
        </w:rPr>
        <w:t>2</w:t>
      </w:r>
      <w:r w:rsidRPr="003B5005">
        <w:rPr>
          <w:rFonts w:ascii="Times New Roman" w:hAnsi="Times New Roman"/>
          <w:b/>
          <w:sz w:val="28"/>
          <w:szCs w:val="28"/>
        </w:rPr>
        <w:t xml:space="preserve"> điểm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7437"/>
        <w:gridCol w:w="982"/>
      </w:tblGrid>
      <w:tr w:rsidR="004A70F1" w:rsidRPr="003B5005" w14:paraId="555BDEEA" w14:textId="77777777" w:rsidTr="00156593">
        <w:tc>
          <w:tcPr>
            <w:tcW w:w="931" w:type="dxa"/>
          </w:tcPr>
          <w:p w14:paraId="7E0A1C06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437" w:type="dxa"/>
          </w:tcPr>
          <w:p w14:paraId="64E2051E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82" w:type="dxa"/>
          </w:tcPr>
          <w:p w14:paraId="4DEB4250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4A70F1" w:rsidRPr="003B5005" w14:paraId="51341E4A" w14:textId="77777777" w:rsidTr="00156593">
        <w:tc>
          <w:tcPr>
            <w:tcW w:w="931" w:type="dxa"/>
          </w:tcPr>
          <w:p w14:paraId="40838768" w14:textId="77777777" w:rsidR="004A70F1" w:rsidRPr="003B5005" w:rsidRDefault="00F4091F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7437" w:type="dxa"/>
          </w:tcPr>
          <w:p w14:paraId="10EE76CD" w14:textId="77777777" w:rsidR="004A70F1" w:rsidRPr="00D81AB5" w:rsidRDefault="00557625" w:rsidP="00AC5A3F">
            <w:pPr>
              <w:tabs>
                <w:tab w:val="left" w:pos="288"/>
                <w:tab w:val="left" w:pos="546"/>
              </w:tabs>
              <w:spacing w:line="269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="004A70F1" w:rsidRPr="003B5005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 w:rsidR="00AC5A3F">
              <w:rPr>
                <w:rFonts w:ascii="Times New Roman" w:hAnsi="Times New Roman"/>
                <w:sz w:val="28"/>
                <w:szCs w:val="28"/>
                <w:lang w:val="vi-VN"/>
              </w:rPr>
              <w:t>Công mà động cơ thực hiện để kéo vật</w:t>
            </w:r>
            <w:r w:rsidR="0015659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=</w:t>
            </w:r>
            <w:r w:rsidR="00AC5A3F">
              <w:rPr>
                <w:rFonts w:ascii="Times New Roman" w:hAnsi="Times New Roman"/>
                <w:sz w:val="28"/>
                <w:szCs w:val="28"/>
              </w:rPr>
              <w:t>P</w:t>
            </w:r>
            <w:r w:rsidR="00156593">
              <w:rPr>
                <w:rFonts w:ascii="Times New Roman" w:hAnsi="Times New Roman"/>
                <w:sz w:val="28"/>
                <w:szCs w:val="28"/>
                <w:lang w:val="vi-VN"/>
              </w:rPr>
              <w:t>. S=</w:t>
            </w:r>
            <w:r w:rsidR="00AC5A3F">
              <w:rPr>
                <w:rFonts w:ascii="Times New Roman" w:hAnsi="Times New Roman"/>
                <w:sz w:val="28"/>
                <w:szCs w:val="28"/>
              </w:rPr>
              <w:t xml:space="preserve"> mgS=</w:t>
            </w:r>
            <w:r w:rsidR="00156593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="00AC5A3F">
              <w:rPr>
                <w:rFonts w:ascii="Times New Roman" w:hAnsi="Times New Roman"/>
                <w:sz w:val="28"/>
                <w:szCs w:val="28"/>
              </w:rPr>
              <w:t>10</w:t>
            </w:r>
            <w:r w:rsidR="00156593">
              <w:rPr>
                <w:rFonts w:ascii="Times New Roman" w:hAnsi="Times New Roman"/>
                <w:sz w:val="28"/>
                <w:szCs w:val="28"/>
                <w:lang w:val="vi-VN"/>
              </w:rPr>
              <w:t>000 J</w:t>
            </w:r>
          </w:p>
        </w:tc>
        <w:tc>
          <w:tcPr>
            <w:tcW w:w="982" w:type="dxa"/>
          </w:tcPr>
          <w:p w14:paraId="27505E08" w14:textId="77777777" w:rsidR="004A70F1" w:rsidRPr="003B5005" w:rsidRDefault="00156593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  <w:tr w:rsidR="004A70F1" w:rsidRPr="003B5005" w14:paraId="5347028C" w14:textId="77777777" w:rsidTr="00156593">
        <w:tc>
          <w:tcPr>
            <w:tcW w:w="931" w:type="dxa"/>
          </w:tcPr>
          <w:p w14:paraId="577ADE5D" w14:textId="77777777" w:rsidR="004A70F1" w:rsidRPr="003B5005" w:rsidRDefault="00C527A9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b</w:t>
            </w:r>
          </w:p>
        </w:tc>
        <w:tc>
          <w:tcPr>
            <w:tcW w:w="7437" w:type="dxa"/>
          </w:tcPr>
          <w:p w14:paraId="1FB17BB1" w14:textId="77777777" w:rsidR="00212432" w:rsidRDefault="00212432" w:rsidP="00385F10">
            <w:pPr>
              <w:tabs>
                <w:tab w:val="left" w:pos="288"/>
                <w:tab w:val="left" w:pos="546"/>
              </w:tabs>
              <w:spacing w:line="269" w:lineRule="auto"/>
              <w:ind w:left="276" w:hanging="276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ông suất cần thiết để thực hiện chuyển động trên</w:t>
            </w:r>
            <w:r w:rsidRPr="00800FD3">
              <w:rPr>
                <w:sz w:val="26"/>
                <w:szCs w:val="26"/>
              </w:rPr>
              <w:t xml:space="preserve"> </w:t>
            </w:r>
          </w:p>
          <w:p w14:paraId="76E2E9F9" w14:textId="77777777" w:rsidR="00C527A9" w:rsidRPr="00D21FE4" w:rsidRDefault="00D21FE4" w:rsidP="00385F10">
            <w:pPr>
              <w:tabs>
                <w:tab w:val="left" w:pos="288"/>
                <w:tab w:val="left" w:pos="546"/>
              </w:tabs>
              <w:spacing w:line="269" w:lineRule="auto"/>
              <w:ind w:left="276" w:hanging="276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00FD3">
              <w:rPr>
                <w:position w:val="-24"/>
                <w:sz w:val="26"/>
                <w:szCs w:val="26"/>
              </w:rPr>
              <w:object w:dxaOrig="720" w:dyaOrig="614" w14:anchorId="52CB67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0.75pt" o:ole="">
                  <v:imagedata r:id="rId6" o:title=""/>
                </v:shape>
                <o:OLEObject Type="Embed" ProgID="Equation.DSMT4" ShapeID="_x0000_i1025" DrawAspect="Content" ObjectID="_1740895907" r:id="rId7"/>
              </w:object>
            </w:r>
            <w:r>
              <w:rPr>
                <w:color w:val="000000"/>
                <w:sz w:val="26"/>
                <w:szCs w:val="26"/>
                <w:lang w:val="vi-VN"/>
              </w:rPr>
              <w:t xml:space="preserve">= </w:t>
            </w:r>
            <w:r w:rsidR="00C274FA">
              <w:rPr>
                <w:color w:val="000000"/>
                <w:sz w:val="26"/>
                <w:szCs w:val="26"/>
              </w:rPr>
              <w:t>5</w:t>
            </w:r>
            <w:r>
              <w:rPr>
                <w:color w:val="000000"/>
                <w:sz w:val="26"/>
                <w:szCs w:val="26"/>
                <w:lang w:val="vi-VN"/>
              </w:rPr>
              <w:t>0 W</w:t>
            </w:r>
          </w:p>
          <w:p w14:paraId="7A36E9E4" w14:textId="77777777" w:rsidR="004A70F1" w:rsidRPr="003B5005" w:rsidRDefault="004A70F1" w:rsidP="00385F1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82" w:type="dxa"/>
          </w:tcPr>
          <w:p w14:paraId="27B7DA86" w14:textId="77777777" w:rsidR="004A70F1" w:rsidRPr="003B5005" w:rsidRDefault="00EB6CA0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</w:tbl>
    <w:p w14:paraId="663993B7" w14:textId="77777777" w:rsidR="004A70F1" w:rsidRPr="003B5005" w:rsidRDefault="004A70F1" w:rsidP="004A70F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49E4D209" w14:textId="77777777" w:rsidR="004A70F1" w:rsidRPr="003B5005" w:rsidRDefault="004A70F1" w:rsidP="004A70F1">
      <w:pPr>
        <w:spacing w:after="0"/>
        <w:ind w:right="4393"/>
        <w:jc w:val="both"/>
        <w:rPr>
          <w:rFonts w:ascii="Times New Roman" w:hAnsi="Times New Roman"/>
          <w:sz w:val="28"/>
          <w:szCs w:val="28"/>
        </w:rPr>
      </w:pPr>
    </w:p>
    <w:p w14:paraId="6A5A7517" w14:textId="77777777" w:rsidR="004A70F1" w:rsidRPr="003B5005" w:rsidRDefault="004A70F1" w:rsidP="004A70F1">
      <w:pPr>
        <w:spacing w:after="0"/>
        <w:ind w:right="4393"/>
        <w:jc w:val="both"/>
        <w:rPr>
          <w:rFonts w:ascii="Times New Roman" w:hAnsi="Times New Roman"/>
          <w:sz w:val="28"/>
          <w:szCs w:val="28"/>
        </w:rPr>
      </w:pPr>
      <w:r w:rsidRPr="003B5005">
        <w:rPr>
          <w:rFonts w:ascii="Times New Roman" w:hAnsi="Times New Roman"/>
          <w:b/>
          <w:sz w:val="28"/>
          <w:szCs w:val="28"/>
          <w:u w:val="single"/>
        </w:rPr>
        <w:t xml:space="preserve">Bài </w:t>
      </w:r>
      <w:r w:rsidRPr="003B5005">
        <w:rPr>
          <w:rFonts w:ascii="Times New Roman" w:hAnsi="Times New Roman"/>
          <w:b/>
          <w:sz w:val="28"/>
          <w:szCs w:val="28"/>
          <w:u w:val="single"/>
          <w:lang w:val="vi-VN"/>
        </w:rPr>
        <w:t>2</w:t>
      </w:r>
      <w:r w:rsidRPr="003B5005">
        <w:rPr>
          <w:rFonts w:ascii="Times New Roman" w:hAnsi="Times New Roman"/>
          <w:b/>
          <w:sz w:val="28"/>
          <w:szCs w:val="28"/>
        </w:rPr>
        <w:t xml:space="preserve"> (</w:t>
      </w:r>
      <w:r w:rsidR="004D5F1F">
        <w:rPr>
          <w:rFonts w:ascii="Times New Roman" w:hAnsi="Times New Roman"/>
          <w:b/>
          <w:sz w:val="28"/>
          <w:szCs w:val="28"/>
          <w:lang w:val="vi-VN"/>
        </w:rPr>
        <w:t>3</w:t>
      </w:r>
      <w:r w:rsidRPr="003B5005">
        <w:rPr>
          <w:rFonts w:ascii="Times New Roman" w:hAnsi="Times New Roman"/>
          <w:b/>
          <w:sz w:val="28"/>
          <w:szCs w:val="28"/>
        </w:rPr>
        <w:t xml:space="preserve"> điểm):</w:t>
      </w:r>
    </w:p>
    <w:p w14:paraId="2B4ADAAF" w14:textId="77777777" w:rsidR="004A70F1" w:rsidRPr="003B5005" w:rsidRDefault="004A70F1" w:rsidP="004A70F1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1098"/>
        <w:gridCol w:w="8100"/>
        <w:gridCol w:w="1080"/>
      </w:tblGrid>
      <w:tr w:rsidR="004A70F1" w:rsidRPr="003B5005" w14:paraId="294F40CF" w14:textId="77777777" w:rsidTr="00385F10">
        <w:tc>
          <w:tcPr>
            <w:tcW w:w="1098" w:type="dxa"/>
          </w:tcPr>
          <w:p w14:paraId="71B4318E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100" w:type="dxa"/>
          </w:tcPr>
          <w:p w14:paraId="28DE0774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080" w:type="dxa"/>
          </w:tcPr>
          <w:p w14:paraId="68D0B226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4A70F1" w:rsidRPr="003B5005" w14:paraId="0DF22C60" w14:textId="77777777" w:rsidTr="00385F10">
        <w:trPr>
          <w:trHeight w:val="699"/>
        </w:trPr>
        <w:tc>
          <w:tcPr>
            <w:tcW w:w="1098" w:type="dxa"/>
          </w:tcPr>
          <w:p w14:paraId="60761958" w14:textId="77777777" w:rsidR="004A70F1" w:rsidRPr="003B5005" w:rsidRDefault="001F3FF6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a</w:t>
            </w:r>
          </w:p>
          <w:p w14:paraId="2DB71E23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650BDE08" w14:textId="77777777" w:rsidR="004A70F1" w:rsidRPr="003B5005" w:rsidRDefault="004A70F1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100" w:type="dxa"/>
          </w:tcPr>
          <w:p w14:paraId="1351D763" w14:textId="77777777" w:rsidR="004A70F1" w:rsidRPr="001F3FF6" w:rsidRDefault="00557625" w:rsidP="00385F1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="001F3FF6" w:rsidRPr="001F3FF6">
              <w:rPr>
                <w:rFonts w:ascii="Times New Roman" w:hAnsi="Times New Roman"/>
                <w:sz w:val="28"/>
                <w:szCs w:val="28"/>
                <w:lang w:val="vi-VN"/>
              </w:rPr>
              <w:t>Cơ năng của vật tại vị trí thả</w:t>
            </w:r>
            <w:r w:rsidR="001F3FF6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W= </w:t>
            </w:r>
            <w:r w:rsidR="002E5596">
              <w:rPr>
                <w:rFonts w:ascii="Times New Roman" w:hAnsi="Times New Roman"/>
                <w:sz w:val="28"/>
                <w:szCs w:val="28"/>
                <w:lang w:val="vi-VN"/>
              </w:rPr>
              <w:t>mgh=50J</w:t>
            </w:r>
          </w:p>
        </w:tc>
        <w:tc>
          <w:tcPr>
            <w:tcW w:w="1080" w:type="dxa"/>
          </w:tcPr>
          <w:p w14:paraId="45C0BBD1" w14:textId="77777777" w:rsidR="004A70F1" w:rsidRPr="003B5005" w:rsidRDefault="00775D62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  <w:tr w:rsidR="004A70F1" w:rsidRPr="003B5005" w14:paraId="62729869" w14:textId="77777777" w:rsidTr="00385F10">
        <w:tc>
          <w:tcPr>
            <w:tcW w:w="1098" w:type="dxa"/>
          </w:tcPr>
          <w:p w14:paraId="1E9D247C" w14:textId="77777777" w:rsidR="004A70F1" w:rsidRPr="003B5005" w:rsidRDefault="00775D62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8100" w:type="dxa"/>
          </w:tcPr>
          <w:p w14:paraId="0D8D7913" w14:textId="77777777" w:rsidR="00C028C4" w:rsidRDefault="00557625" w:rsidP="00385F10">
            <w:pP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="00775D62">
              <w:rPr>
                <w:rFonts w:ascii="Times New Roman" w:hAnsi="Times New Roman"/>
                <w:sz w:val="28"/>
                <w:szCs w:val="28"/>
                <w:lang w:val="vi-VN"/>
              </w:rPr>
              <w:t>Cơ năng của vật tại mặt đất</w:t>
            </w:r>
            <w:r w:rsidR="00AE7B8E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W1= </w:t>
            </w:r>
            <w:r w:rsidR="006B4E63" w:rsidRPr="00AA3CFF">
              <w:rPr>
                <w:sz w:val="26"/>
                <w:szCs w:val="26"/>
                <w:vertAlign w:val="subscript"/>
              </w:rPr>
              <w:object w:dxaOrig="645" w:dyaOrig="613" w14:anchorId="605958B1">
                <v:shape id="_x0000_i1026" type="#_x0000_t75" style="width:32.25pt;height:30.75pt" o:ole="">
                  <v:imagedata r:id="rId8" o:title=""/>
                </v:shape>
                <o:OLEObject Type="Embed" ProgID="Equation.3" ShapeID="_x0000_i1026" DrawAspect="Content" ObjectID="_1740895908" r:id="rId9"/>
              </w:object>
            </w:r>
            <w:r w:rsidR="006B4E63" w:rsidRPr="00AA3CFF">
              <w:rPr>
                <w:color w:val="000000"/>
                <w:sz w:val="26"/>
                <w:szCs w:val="26"/>
              </w:rPr>
              <w:t>.</w:t>
            </w:r>
          </w:p>
          <w:p w14:paraId="076A8115" w14:textId="57DE1E6A" w:rsidR="005A76DE" w:rsidRPr="00507DE1" w:rsidRDefault="00557625" w:rsidP="00385F10">
            <w:pPr>
              <w:spacing w:after="0"/>
              <w:jc w:val="both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>-</w:t>
            </w:r>
            <w:r w:rsidR="005A76DE">
              <w:rPr>
                <w:color w:val="000000"/>
                <w:sz w:val="26"/>
                <w:szCs w:val="26"/>
                <w:lang w:val="vi-VN"/>
              </w:rPr>
              <w:t xml:space="preserve">ĐLBT cơ năng W= </w:t>
            </w:r>
            <w:r w:rsidR="00507DE1">
              <w:rPr>
                <w:color w:val="000000"/>
                <w:sz w:val="26"/>
                <w:szCs w:val="26"/>
                <w:lang w:val="vi-VN"/>
              </w:rPr>
              <w:t>W1. Suy ra v</w:t>
            </w:r>
            <w:r w:rsidR="00D560FC">
              <w:rPr>
                <w:rFonts w:cs="Calibri"/>
                <w:color w:val="000000"/>
                <w:sz w:val="26"/>
                <w:szCs w:val="26"/>
                <w:lang w:val="vi-VN"/>
              </w:rPr>
              <w:t>≈</w:t>
            </w:r>
            <w:r w:rsidR="00507DE1">
              <w:rPr>
                <w:color w:val="000000"/>
                <w:sz w:val="26"/>
                <w:szCs w:val="26"/>
                <w:lang w:val="vi-VN"/>
              </w:rPr>
              <w:t xml:space="preserve"> </w:t>
            </w:r>
            <w:r w:rsidR="00D560FC">
              <w:rPr>
                <w:color w:val="000000"/>
                <w:sz w:val="26"/>
                <w:szCs w:val="26"/>
              </w:rPr>
              <w:t>14,1</w:t>
            </w:r>
            <w:r w:rsidR="00507DE1">
              <w:rPr>
                <w:color w:val="000000"/>
                <w:sz w:val="26"/>
                <w:szCs w:val="26"/>
                <w:lang w:val="vi-VN"/>
              </w:rPr>
              <w:t xml:space="preserve"> m/</w:t>
            </w:r>
            <w:r w:rsidR="00B02C75">
              <w:rPr>
                <w:color w:val="000000"/>
                <w:sz w:val="26"/>
                <w:szCs w:val="26"/>
                <w:lang w:val="vi-VN"/>
              </w:rPr>
              <w:t>s</w:t>
            </w:r>
          </w:p>
        </w:tc>
        <w:tc>
          <w:tcPr>
            <w:tcW w:w="1080" w:type="dxa"/>
          </w:tcPr>
          <w:p w14:paraId="1BE6B86E" w14:textId="77777777" w:rsidR="004A70F1" w:rsidRDefault="00C028C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  <w:p w14:paraId="7D3E1778" w14:textId="77777777" w:rsidR="00B02C75" w:rsidRDefault="00B02C7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521749AF" w14:textId="77777777" w:rsidR="00B02C75" w:rsidRPr="003B5005" w:rsidRDefault="00B02C7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4A70F1" w:rsidRPr="003B5005" w14:paraId="409FB082" w14:textId="77777777" w:rsidTr="00385F10">
        <w:trPr>
          <w:trHeight w:val="902"/>
        </w:trPr>
        <w:tc>
          <w:tcPr>
            <w:tcW w:w="1098" w:type="dxa"/>
          </w:tcPr>
          <w:p w14:paraId="614DEC2E" w14:textId="77777777" w:rsidR="004A70F1" w:rsidRPr="003B5005" w:rsidRDefault="0055762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8100" w:type="dxa"/>
          </w:tcPr>
          <w:p w14:paraId="6596BF16" w14:textId="77777777" w:rsidR="008D0384" w:rsidRDefault="00EF6134" w:rsidP="00385F1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Đ</w:t>
            </w:r>
            <w:r w:rsidR="00D560FC">
              <w:rPr>
                <w:rFonts w:ascii="Times New Roman" w:hAnsi="Times New Roman"/>
                <w:sz w:val="28"/>
                <w:szCs w:val="28"/>
              </w:rPr>
              <w:t>ộ biến thiên năng lượng= A</w:t>
            </w:r>
            <w:r w:rsidR="00D560FC">
              <w:rPr>
                <w:rFonts w:ascii="Times New Roman" w:hAnsi="Times New Roman"/>
                <w:sz w:val="28"/>
                <w:szCs w:val="28"/>
                <w:vertAlign w:val="subscript"/>
              </w:rPr>
              <w:t>c</w:t>
            </w:r>
            <w:r w:rsidR="00D560FC">
              <w:rPr>
                <w:rFonts w:ascii="Times New Roman" w:hAnsi="Times New Roman"/>
                <w:sz w:val="28"/>
                <w:szCs w:val="28"/>
              </w:rPr>
              <w:t xml:space="preserve"> .</w:t>
            </w:r>
          </w:p>
          <w:p w14:paraId="056A7A1B" w14:textId="07CD2F28" w:rsidR="00401D2A" w:rsidRDefault="00EF6134" w:rsidP="00385F10">
            <w:pPr>
              <w:rPr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</w:t>
            </w:r>
            <w:r w:rsidR="00D560FC">
              <w:rPr>
                <w:rFonts w:ascii="Times New Roman" w:hAnsi="Times New Roman"/>
                <w:sz w:val="28"/>
                <w:szCs w:val="28"/>
                <w:vertAlign w:val="subscript"/>
              </w:rPr>
              <w:t>c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= </w:t>
            </w:r>
            <w:r w:rsidR="00D560FC">
              <w:rPr>
                <w:rFonts w:ascii="Times New Roman" w:hAnsi="Times New Roman"/>
                <w:sz w:val="28"/>
                <w:szCs w:val="28"/>
              </w:rPr>
              <w:t xml:space="preserve"> mg(-s) </w:t>
            </w:r>
            <w:r w:rsidR="00401D2A"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="00401D2A" w:rsidRPr="00AA3CFF">
              <w:rPr>
                <w:sz w:val="26"/>
                <w:szCs w:val="26"/>
                <w:vertAlign w:val="subscript"/>
              </w:rPr>
              <w:object w:dxaOrig="645" w:dyaOrig="613" w14:anchorId="5EAC73DD">
                <v:shape id="_x0000_i1027" type="#_x0000_t75" style="width:32.25pt;height:30.75pt" o:ole="">
                  <v:imagedata r:id="rId8" o:title=""/>
                </v:shape>
                <o:OLEObject Type="Embed" ProgID="Equation.3" ShapeID="_x0000_i1027" DrawAspect="Content" ObjectID="_1740895909" r:id="rId10"/>
              </w:object>
            </w:r>
          </w:p>
          <w:p w14:paraId="6A9142F0" w14:textId="68509B42" w:rsidR="00D560FC" w:rsidRDefault="00B166FC" w:rsidP="00D560FC">
            <w:pPr>
              <w:rPr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Fc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S(-1) =</w:t>
            </w:r>
            <w:r w:rsidR="00D560FC">
              <w:rPr>
                <w:rFonts w:ascii="Times New Roman" w:hAnsi="Times New Roman"/>
                <w:sz w:val="28"/>
                <w:szCs w:val="28"/>
              </w:rPr>
              <w:t xml:space="preserve"> mg(-s) </w:t>
            </w:r>
            <w:r w:rsidR="00D560FC"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="00D560FC" w:rsidRPr="00AA3CFF">
              <w:rPr>
                <w:sz w:val="26"/>
                <w:szCs w:val="26"/>
                <w:vertAlign w:val="subscript"/>
              </w:rPr>
              <w:object w:dxaOrig="645" w:dyaOrig="613" w14:anchorId="68D5BBC4">
                <v:shape id="_x0000_i1028" type="#_x0000_t75" style="width:32.25pt;height:30.75pt" o:ole="">
                  <v:imagedata r:id="rId8" o:title=""/>
                </v:shape>
                <o:OLEObject Type="Embed" ProgID="Equation.3" ShapeID="_x0000_i1028" DrawAspect="Content" ObjectID="_1740895910" r:id="rId11"/>
              </w:object>
            </w:r>
          </w:p>
          <w:p w14:paraId="60DB05AB" w14:textId="6B1833CF" w:rsidR="0044388B" w:rsidRPr="004B1A9F" w:rsidRDefault="004B1A9F" w:rsidP="00385F10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Suy ra </w:t>
            </w:r>
            <w:r w:rsidR="00E151AB">
              <w:rPr>
                <w:rFonts w:ascii="Times New Roman" w:hAnsi="Times New Roman"/>
                <w:sz w:val="28"/>
                <w:szCs w:val="28"/>
              </w:rPr>
              <w:t xml:space="preserve">s </w:t>
            </w:r>
            <w:r w:rsidR="00D560FC">
              <w:rPr>
                <w:rFonts w:cs="Calibri"/>
                <w:color w:val="000000"/>
                <w:sz w:val="26"/>
                <w:szCs w:val="26"/>
                <w:lang w:val="vi-VN"/>
              </w:rPr>
              <w:t>≈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="00FC7525">
              <w:rPr>
                <w:rFonts w:ascii="Times New Roman" w:hAnsi="Times New Roman"/>
                <w:sz w:val="28"/>
                <w:szCs w:val="28"/>
                <w:lang w:val="vi-VN"/>
              </w:rPr>
              <w:t>0.</w:t>
            </w:r>
            <w:r w:rsidR="00D560FC">
              <w:rPr>
                <w:rFonts w:ascii="Times New Roman" w:hAnsi="Times New Roman"/>
                <w:sz w:val="28"/>
                <w:szCs w:val="28"/>
              </w:rPr>
              <w:t>12</w:t>
            </w:r>
            <w:r w:rsidR="00FC7525">
              <w:rPr>
                <w:rFonts w:ascii="Times New Roman" w:hAnsi="Times New Roman"/>
                <w:sz w:val="28"/>
                <w:szCs w:val="28"/>
                <w:lang w:val="vi-VN"/>
              </w:rPr>
              <w:t>m</w:t>
            </w:r>
          </w:p>
          <w:p w14:paraId="4D75633D" w14:textId="77777777" w:rsidR="0044388B" w:rsidRPr="0044388B" w:rsidRDefault="0044388B" w:rsidP="00385F10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080" w:type="dxa"/>
          </w:tcPr>
          <w:p w14:paraId="6FD6B793" w14:textId="77777777" w:rsidR="00D560FC" w:rsidRDefault="00D560FC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2B6CE724" w14:textId="7248D9C1" w:rsidR="004A70F1" w:rsidRDefault="00B166FC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  <w:p w14:paraId="0BEC0A9A" w14:textId="77777777" w:rsidR="00FC7525" w:rsidRDefault="00FC752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795F6419" w14:textId="77777777" w:rsidR="00FC7525" w:rsidRDefault="00FC752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5B900F16" w14:textId="77777777" w:rsidR="00FC7525" w:rsidRPr="00B166FC" w:rsidRDefault="00FC7525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</w:tbl>
    <w:p w14:paraId="49434C2F" w14:textId="77777777" w:rsidR="004A70F1" w:rsidRDefault="004A70F1" w:rsidP="004A70F1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35CE8290" w14:textId="77777777" w:rsidR="000827F4" w:rsidRDefault="000827F4" w:rsidP="004A70F1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4E739FD5" w14:textId="77777777" w:rsidR="000827F4" w:rsidRDefault="000827F4" w:rsidP="004A70F1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44C7A032" w14:textId="77777777" w:rsidR="000827F4" w:rsidRDefault="000827F4" w:rsidP="004A70F1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395974A2" w14:textId="77777777" w:rsidR="00FE1522" w:rsidRDefault="00FE1522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37DC35DB" w14:textId="77777777" w:rsidR="00FE1522" w:rsidRDefault="00FE1522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160AE595" w14:textId="77777777" w:rsidR="00FE1522" w:rsidRDefault="00FE1522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3B16427F" w14:textId="77777777" w:rsidR="00FE1522" w:rsidRDefault="00FE1522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6001D2E8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41050724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78EFC964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220DEEF3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0B94B03B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623973A4" w14:textId="77777777" w:rsidR="00837766" w:rsidRDefault="00837766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p w14:paraId="51163ADC" w14:textId="77777777" w:rsidR="000827F4" w:rsidRDefault="000827F4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  <w:r w:rsidRPr="00FE1522">
        <w:rPr>
          <w:rFonts w:ascii="Times New Roman" w:hAnsi="Times New Roman"/>
          <w:b/>
          <w:sz w:val="28"/>
          <w:szCs w:val="28"/>
          <w:lang w:val="vi-VN"/>
        </w:rPr>
        <w:t xml:space="preserve">MÃ ĐỀ </w:t>
      </w:r>
      <w:r w:rsidR="00FE1522" w:rsidRPr="00FE1522">
        <w:rPr>
          <w:rFonts w:ascii="Times New Roman" w:hAnsi="Times New Roman"/>
          <w:b/>
          <w:sz w:val="28"/>
          <w:szCs w:val="28"/>
          <w:lang w:val="vi-VN"/>
        </w:rPr>
        <w:t>202, 204, 206, 208</w:t>
      </w:r>
    </w:p>
    <w:p w14:paraId="5CDCF36B" w14:textId="77777777" w:rsidR="00CA7D06" w:rsidRPr="00E55445" w:rsidRDefault="00CA7D06" w:rsidP="00CA7D06">
      <w:pPr>
        <w:rPr>
          <w:rFonts w:ascii="Times New Roman" w:eastAsia="Times New Roman" w:hAnsi="Times New Roman"/>
          <w:b/>
          <w:i/>
          <w:sz w:val="26"/>
        </w:rPr>
      </w:pPr>
      <w:r w:rsidRPr="00E55445">
        <w:rPr>
          <w:rFonts w:ascii="Times New Roman" w:eastAsia="Times New Roman" w:hAnsi="Times New Roman"/>
          <w:b/>
          <w:i/>
          <w:sz w:val="26"/>
        </w:rPr>
        <w:t xml:space="preserve">Phần đáp án câu trắc nghiệm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0"/>
        <w:gridCol w:w="2324"/>
        <w:gridCol w:w="2325"/>
        <w:gridCol w:w="2325"/>
        <w:gridCol w:w="2325"/>
      </w:tblGrid>
      <w:tr w:rsidR="00CA7D06" w:rsidRPr="00E55445" w14:paraId="6AB39691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2373467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noProof/>
                <w:sz w:val="26"/>
              </w:rPr>
              <w:drawing>
                <wp:inline distT="0" distB="0" distL="0" distR="0" wp14:anchorId="40D960AF" wp14:editId="6E5EFF53">
                  <wp:extent cx="742950" cy="323850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863CB2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  <w:t>20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77480C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  <w:t>20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B7D8A0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  <w:t>20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A24A3FA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i/>
                <w:sz w:val="26"/>
                <w:szCs w:val="24"/>
              </w:rPr>
              <w:t>208</w:t>
            </w:r>
          </w:p>
        </w:tc>
      </w:tr>
      <w:tr w:rsidR="00CA7D06" w:rsidRPr="00E55445" w14:paraId="5A4F7C4C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06A4367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4CAE58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6D51608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7BB1982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FCE599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</w:tr>
      <w:tr w:rsidR="00CA7D06" w:rsidRPr="00E55445" w14:paraId="096E1609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3660616D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A86691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797C2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C9DC3B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B6AC0AA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</w:tr>
      <w:tr w:rsidR="00CA7D06" w:rsidRPr="00E55445" w14:paraId="1DEB85C2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5F501203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DCFE68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BCB1F3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A7A0D00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751886D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</w:tr>
      <w:tr w:rsidR="00CA7D06" w:rsidRPr="00E55445" w14:paraId="7C3B0965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6F7713E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642859D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0CC10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15555E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1CE23AB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</w:tr>
      <w:tr w:rsidR="00CA7D06" w:rsidRPr="00E55445" w14:paraId="0138C78D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7FE46352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7C335E6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6F7B52A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7EDC26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748DC50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</w:tr>
      <w:tr w:rsidR="00CA7D06" w:rsidRPr="00E55445" w14:paraId="0CF7D9D0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7A4C2192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6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5B0C477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796DFA4B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B281320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B725A1D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</w:tr>
      <w:tr w:rsidR="00CA7D06" w:rsidRPr="00E55445" w14:paraId="35087FD8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1B6BBAC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7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EE969AB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B8784E3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901C20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37E0813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</w:tr>
      <w:tr w:rsidR="00CA7D06" w:rsidRPr="00E55445" w14:paraId="0A010D5B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221D4B20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8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8D7D34E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AD2388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DCF105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BB2EB7E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</w:tr>
      <w:tr w:rsidR="00CA7D06" w:rsidRPr="00E55445" w14:paraId="61C6563D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656A019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9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ECC247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8A0F4C6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DB4B9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4EEA1E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</w:tr>
      <w:tr w:rsidR="00CA7D06" w:rsidRPr="00E55445" w14:paraId="22E6546B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10E756E7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0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5FD8F3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B6D279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595E06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1CE502B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</w:tr>
      <w:tr w:rsidR="00CA7D06" w:rsidRPr="00E55445" w14:paraId="1C9D9875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79415BB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1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B6798C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05DC1E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7E53F3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0B721EE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</w:tr>
      <w:tr w:rsidR="00CA7D06" w:rsidRPr="00E55445" w14:paraId="0950287F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64EE70AE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2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A65BB8C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BD8B8C3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434CE94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58E5F76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</w:tr>
      <w:tr w:rsidR="00CA7D06" w:rsidRPr="00E55445" w14:paraId="1377C9DB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632E44F6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3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1186D62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C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128FE2D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CABD951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7BCDD05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</w:tr>
      <w:tr w:rsidR="00CA7D06" w:rsidRPr="00E55445" w14:paraId="6D0341D2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7587A382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4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F98A0F8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4D6435EA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18753A89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A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4535C27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</w:tr>
      <w:tr w:rsidR="00CA7D06" w:rsidRPr="00E55445" w14:paraId="594B6045" w14:textId="77777777" w:rsidTr="00385F10">
        <w:tc>
          <w:tcPr>
            <w:tcW w:w="500" w:type="pct"/>
            <w:tcMar>
              <w:left w:w="0" w:type="dxa"/>
              <w:right w:w="0" w:type="dxa"/>
            </w:tcMar>
          </w:tcPr>
          <w:p w14:paraId="31010695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15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0F664E2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62D2228F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3284BEB6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D</w:t>
            </w:r>
          </w:p>
        </w:tc>
        <w:tc>
          <w:tcPr>
            <w:tcW w:w="1100" w:type="pct"/>
            <w:tcMar>
              <w:left w:w="0" w:type="dxa"/>
              <w:right w:w="0" w:type="dxa"/>
            </w:tcMar>
          </w:tcPr>
          <w:p w14:paraId="29952223" w14:textId="77777777" w:rsidR="00CA7D06" w:rsidRPr="00E55445" w:rsidRDefault="00CA7D06" w:rsidP="00385F10">
            <w:pPr>
              <w:jc w:val="center"/>
              <w:rPr>
                <w:rFonts w:ascii="Times New Roman" w:eastAsia="Times New Roman" w:hAnsi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/>
                <w:b/>
                <w:sz w:val="26"/>
                <w:szCs w:val="24"/>
              </w:rPr>
              <w:t>B</w:t>
            </w:r>
          </w:p>
        </w:tc>
      </w:tr>
    </w:tbl>
    <w:p w14:paraId="3BB922D0" w14:textId="77777777" w:rsidR="00CA7D06" w:rsidRPr="00E55445" w:rsidRDefault="00CA7D06" w:rsidP="00CA7D06">
      <w:pPr>
        <w:rPr>
          <w:rFonts w:ascii="Times New Roman" w:eastAsia="Times New Roman" w:hAnsi="Times New Roman"/>
          <w:sz w:val="26"/>
        </w:rPr>
      </w:pPr>
    </w:p>
    <w:p w14:paraId="4879670B" w14:textId="77777777" w:rsidR="004F1274" w:rsidRPr="000A64F4" w:rsidRDefault="004F1274" w:rsidP="004F1274">
      <w:pPr>
        <w:rPr>
          <w:rFonts w:ascii="Times New Roman" w:eastAsia="Times New Roman" w:hAnsi="Times New Roman"/>
          <w:b/>
          <w:sz w:val="26"/>
        </w:rPr>
      </w:pPr>
      <w:r w:rsidRPr="000A64F4">
        <w:rPr>
          <w:rFonts w:ascii="Times New Roman" w:eastAsia="Times New Roman" w:hAnsi="Times New Roman"/>
          <w:b/>
          <w:sz w:val="26"/>
        </w:rPr>
        <w:t>TỰ LUẬN</w:t>
      </w:r>
    </w:p>
    <w:p w14:paraId="7472F6E5" w14:textId="77777777" w:rsidR="000827F4" w:rsidRPr="003B5005" w:rsidRDefault="000827F4" w:rsidP="000827F4">
      <w:pPr>
        <w:spacing w:after="0"/>
        <w:jc w:val="both"/>
        <w:rPr>
          <w:rFonts w:ascii="Times New Roman" w:hAnsi="Times New Roman"/>
          <w:sz w:val="28"/>
          <w:szCs w:val="28"/>
          <w:lang w:val="vi-VN"/>
        </w:rPr>
      </w:pPr>
      <w:r w:rsidRPr="003B5005">
        <w:rPr>
          <w:rFonts w:ascii="Times New Roman" w:hAnsi="Times New Roman"/>
          <w:b/>
          <w:sz w:val="28"/>
          <w:szCs w:val="28"/>
          <w:u w:val="single"/>
        </w:rPr>
        <w:t>Bài 1</w:t>
      </w:r>
      <w:r w:rsidRPr="003B5005">
        <w:rPr>
          <w:rFonts w:ascii="Times New Roman" w:hAnsi="Times New Roman"/>
          <w:b/>
          <w:sz w:val="28"/>
          <w:szCs w:val="28"/>
        </w:rPr>
        <w:t xml:space="preserve"> (</w:t>
      </w:r>
      <w:r>
        <w:rPr>
          <w:rFonts w:ascii="Times New Roman" w:hAnsi="Times New Roman"/>
          <w:b/>
          <w:sz w:val="28"/>
          <w:szCs w:val="28"/>
        </w:rPr>
        <w:t>2</w:t>
      </w:r>
      <w:r w:rsidRPr="003B5005">
        <w:rPr>
          <w:rFonts w:ascii="Times New Roman" w:hAnsi="Times New Roman"/>
          <w:b/>
          <w:sz w:val="28"/>
          <w:szCs w:val="28"/>
        </w:rPr>
        <w:t xml:space="preserve"> điểm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1"/>
        <w:gridCol w:w="7437"/>
        <w:gridCol w:w="982"/>
      </w:tblGrid>
      <w:tr w:rsidR="000827F4" w:rsidRPr="003B5005" w14:paraId="5DD2DD94" w14:textId="77777777" w:rsidTr="00385F10">
        <w:tc>
          <w:tcPr>
            <w:tcW w:w="931" w:type="dxa"/>
          </w:tcPr>
          <w:p w14:paraId="7976B097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437" w:type="dxa"/>
          </w:tcPr>
          <w:p w14:paraId="5961855E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982" w:type="dxa"/>
          </w:tcPr>
          <w:p w14:paraId="0D465260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827F4" w:rsidRPr="003B5005" w14:paraId="44C28D86" w14:textId="77777777" w:rsidTr="00385F10">
        <w:tc>
          <w:tcPr>
            <w:tcW w:w="931" w:type="dxa"/>
          </w:tcPr>
          <w:p w14:paraId="7D8B5326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a</w:t>
            </w:r>
          </w:p>
        </w:tc>
        <w:tc>
          <w:tcPr>
            <w:tcW w:w="7437" w:type="dxa"/>
          </w:tcPr>
          <w:p w14:paraId="6501D795" w14:textId="77777777" w:rsidR="000827F4" w:rsidRPr="00D81AB5" w:rsidRDefault="000827F4" w:rsidP="006F461F">
            <w:pPr>
              <w:tabs>
                <w:tab w:val="left" w:pos="288"/>
                <w:tab w:val="left" w:pos="546"/>
              </w:tabs>
              <w:spacing w:line="269" w:lineRule="auto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3B5005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Công </w:t>
            </w:r>
            <w:r w:rsidR="00630542">
              <w:rPr>
                <w:rFonts w:ascii="Times New Roman" w:hAnsi="Times New Roman"/>
                <w:sz w:val="28"/>
                <w:szCs w:val="28"/>
                <w:lang w:val="vi-VN"/>
              </w:rPr>
              <w:t>mà động cơ thực hiện để kéo vật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=</w:t>
            </w:r>
            <w:r w:rsidR="006F461F">
              <w:rPr>
                <w:rFonts w:ascii="Times New Roman" w:hAnsi="Times New Roman"/>
                <w:sz w:val="28"/>
                <w:szCs w:val="28"/>
                <w:lang w:val="vi-VN"/>
              </w:rPr>
              <w:t>P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. S= </w:t>
            </w:r>
            <w:r w:rsidR="00517EA9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gs=7500 </w:t>
            </w:r>
            <w:r w:rsidR="000B3EC7">
              <w:rPr>
                <w:rFonts w:ascii="Times New Roman" w:hAnsi="Times New Roman"/>
                <w:sz w:val="28"/>
                <w:szCs w:val="28"/>
                <w:lang w:val="vi-VN"/>
              </w:rPr>
              <w:t>J</w:t>
            </w:r>
          </w:p>
        </w:tc>
        <w:tc>
          <w:tcPr>
            <w:tcW w:w="982" w:type="dxa"/>
          </w:tcPr>
          <w:p w14:paraId="12B855DC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  <w:tr w:rsidR="000827F4" w:rsidRPr="003B5005" w14:paraId="641AE085" w14:textId="77777777" w:rsidTr="00385F10">
        <w:tc>
          <w:tcPr>
            <w:tcW w:w="931" w:type="dxa"/>
          </w:tcPr>
          <w:p w14:paraId="76BC14C9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lastRenderedPageBreak/>
              <w:t>b</w:t>
            </w:r>
          </w:p>
        </w:tc>
        <w:tc>
          <w:tcPr>
            <w:tcW w:w="7437" w:type="dxa"/>
          </w:tcPr>
          <w:p w14:paraId="28764B52" w14:textId="77777777" w:rsidR="000827F4" w:rsidRDefault="000827F4" w:rsidP="00385F10">
            <w:pPr>
              <w:tabs>
                <w:tab w:val="left" w:pos="288"/>
                <w:tab w:val="left" w:pos="546"/>
              </w:tabs>
              <w:spacing w:line="269" w:lineRule="auto"/>
              <w:ind w:left="276" w:hanging="276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3B5005">
              <w:rPr>
                <w:rFonts w:ascii="Times New Roman" w:hAnsi="Times New Roman"/>
                <w:sz w:val="28"/>
                <w:szCs w:val="28"/>
                <w:lang w:val="nb-NO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ông suất</w:t>
            </w:r>
            <w:r w:rsidR="006F461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ần thiết để thực hiện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chuyển động</w:t>
            </w:r>
            <w:r w:rsidR="006F461F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rên</w:t>
            </w:r>
          </w:p>
          <w:p w14:paraId="5D345CA2" w14:textId="77777777" w:rsidR="000827F4" w:rsidRPr="00D21FE4" w:rsidRDefault="000827F4" w:rsidP="00385F10">
            <w:pPr>
              <w:tabs>
                <w:tab w:val="left" w:pos="288"/>
                <w:tab w:val="left" w:pos="546"/>
              </w:tabs>
              <w:spacing w:line="269" w:lineRule="auto"/>
              <w:ind w:left="276" w:hanging="276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800FD3">
              <w:rPr>
                <w:position w:val="-24"/>
                <w:sz w:val="26"/>
                <w:szCs w:val="26"/>
              </w:rPr>
              <w:object w:dxaOrig="720" w:dyaOrig="614" w14:anchorId="4D76069E">
                <v:shape id="_x0000_i1029" type="#_x0000_t75" style="width:36pt;height:30.75pt" o:ole="">
                  <v:imagedata r:id="rId6" o:title=""/>
                </v:shape>
                <o:OLEObject Type="Embed" ProgID="Equation.DSMT4" ShapeID="_x0000_i1029" DrawAspect="Content" ObjectID="_1740895911" r:id="rId12"/>
              </w:object>
            </w:r>
            <w:r>
              <w:rPr>
                <w:color w:val="000000"/>
                <w:sz w:val="26"/>
                <w:szCs w:val="26"/>
                <w:lang w:val="vi-VN"/>
              </w:rPr>
              <w:t xml:space="preserve">= </w:t>
            </w:r>
            <w:r w:rsidR="006F461F">
              <w:rPr>
                <w:color w:val="000000"/>
                <w:sz w:val="26"/>
                <w:szCs w:val="26"/>
                <w:lang w:val="vi-VN"/>
              </w:rPr>
              <w:t>6</w:t>
            </w:r>
            <w:r>
              <w:rPr>
                <w:color w:val="000000"/>
                <w:sz w:val="26"/>
                <w:szCs w:val="26"/>
                <w:lang w:val="vi-VN"/>
              </w:rPr>
              <w:t>0 W</w:t>
            </w:r>
          </w:p>
          <w:p w14:paraId="3CD29682" w14:textId="77777777" w:rsidR="000827F4" w:rsidRPr="003B5005" w:rsidRDefault="000827F4" w:rsidP="00385F10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82" w:type="dxa"/>
          </w:tcPr>
          <w:p w14:paraId="75E4C307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</w:tbl>
    <w:p w14:paraId="76244D9E" w14:textId="77777777" w:rsidR="000827F4" w:rsidRPr="003B5005" w:rsidRDefault="000827F4" w:rsidP="000827F4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14:paraId="69C2978A" w14:textId="77777777" w:rsidR="000827F4" w:rsidRPr="003B5005" w:rsidRDefault="000827F4" w:rsidP="000827F4">
      <w:pPr>
        <w:spacing w:after="0"/>
        <w:ind w:right="4393"/>
        <w:jc w:val="both"/>
        <w:rPr>
          <w:rFonts w:ascii="Times New Roman" w:hAnsi="Times New Roman"/>
          <w:sz w:val="28"/>
          <w:szCs w:val="28"/>
        </w:rPr>
      </w:pPr>
    </w:p>
    <w:p w14:paraId="693C6DC2" w14:textId="77777777" w:rsidR="000827F4" w:rsidRPr="003B5005" w:rsidRDefault="000827F4" w:rsidP="000827F4">
      <w:pPr>
        <w:spacing w:after="0"/>
        <w:ind w:right="4393"/>
        <w:jc w:val="both"/>
        <w:rPr>
          <w:rFonts w:ascii="Times New Roman" w:hAnsi="Times New Roman"/>
          <w:sz w:val="28"/>
          <w:szCs w:val="28"/>
        </w:rPr>
      </w:pPr>
      <w:r w:rsidRPr="003B5005">
        <w:rPr>
          <w:rFonts w:ascii="Times New Roman" w:hAnsi="Times New Roman"/>
          <w:b/>
          <w:sz w:val="28"/>
          <w:szCs w:val="28"/>
          <w:u w:val="single"/>
        </w:rPr>
        <w:t xml:space="preserve">Bài </w:t>
      </w:r>
      <w:r w:rsidRPr="003B5005">
        <w:rPr>
          <w:rFonts w:ascii="Times New Roman" w:hAnsi="Times New Roman"/>
          <w:b/>
          <w:sz w:val="28"/>
          <w:szCs w:val="28"/>
          <w:u w:val="single"/>
          <w:lang w:val="vi-VN"/>
        </w:rPr>
        <w:t>2</w:t>
      </w:r>
      <w:r w:rsidRPr="003B5005">
        <w:rPr>
          <w:rFonts w:ascii="Times New Roman" w:hAnsi="Times New Roman"/>
          <w:b/>
          <w:sz w:val="28"/>
          <w:szCs w:val="28"/>
        </w:rPr>
        <w:t xml:space="preserve"> (</w:t>
      </w:r>
      <w:r>
        <w:rPr>
          <w:rFonts w:ascii="Times New Roman" w:hAnsi="Times New Roman"/>
          <w:b/>
          <w:sz w:val="28"/>
          <w:szCs w:val="28"/>
          <w:lang w:val="vi-VN"/>
        </w:rPr>
        <w:t>3</w:t>
      </w:r>
      <w:r w:rsidRPr="003B5005">
        <w:rPr>
          <w:rFonts w:ascii="Times New Roman" w:hAnsi="Times New Roman"/>
          <w:b/>
          <w:sz w:val="28"/>
          <w:szCs w:val="28"/>
        </w:rPr>
        <w:t xml:space="preserve"> điểm):</w:t>
      </w:r>
    </w:p>
    <w:p w14:paraId="4E4BA981" w14:textId="77777777" w:rsidR="000827F4" w:rsidRPr="003B5005" w:rsidRDefault="000827F4" w:rsidP="000827F4">
      <w:pPr>
        <w:spacing w:after="0"/>
        <w:jc w:val="both"/>
        <w:rPr>
          <w:rFonts w:ascii="Times New Roman" w:hAnsi="Times New Roman"/>
          <w:b/>
          <w:sz w:val="28"/>
          <w:szCs w:val="28"/>
          <w:lang w:val="vi-VN"/>
        </w:rPr>
      </w:pPr>
    </w:p>
    <w:tbl>
      <w:tblPr>
        <w:tblStyle w:val="TableGrid"/>
        <w:tblW w:w="10278" w:type="dxa"/>
        <w:tblLook w:val="04A0" w:firstRow="1" w:lastRow="0" w:firstColumn="1" w:lastColumn="0" w:noHBand="0" w:noVBand="1"/>
      </w:tblPr>
      <w:tblGrid>
        <w:gridCol w:w="1098"/>
        <w:gridCol w:w="8100"/>
        <w:gridCol w:w="1080"/>
      </w:tblGrid>
      <w:tr w:rsidR="000827F4" w:rsidRPr="003B5005" w14:paraId="5AB6140D" w14:textId="77777777" w:rsidTr="00385F10">
        <w:tc>
          <w:tcPr>
            <w:tcW w:w="1098" w:type="dxa"/>
          </w:tcPr>
          <w:p w14:paraId="47B2A7A2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Câu</w:t>
            </w:r>
          </w:p>
        </w:tc>
        <w:tc>
          <w:tcPr>
            <w:tcW w:w="8100" w:type="dxa"/>
          </w:tcPr>
          <w:p w14:paraId="2BD5CFAA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Nội dung</w:t>
            </w:r>
          </w:p>
        </w:tc>
        <w:tc>
          <w:tcPr>
            <w:tcW w:w="1080" w:type="dxa"/>
          </w:tcPr>
          <w:p w14:paraId="448C701E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3B5005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0827F4" w:rsidRPr="003B5005" w14:paraId="2E21CA07" w14:textId="77777777" w:rsidTr="00385F10">
        <w:trPr>
          <w:trHeight w:val="699"/>
        </w:trPr>
        <w:tc>
          <w:tcPr>
            <w:tcW w:w="1098" w:type="dxa"/>
          </w:tcPr>
          <w:p w14:paraId="162C18CF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a</w:t>
            </w:r>
          </w:p>
          <w:p w14:paraId="34C067C2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  <w:p w14:paraId="54595DE9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100" w:type="dxa"/>
          </w:tcPr>
          <w:p w14:paraId="037484B9" w14:textId="77777777" w:rsidR="000827F4" w:rsidRPr="001F3FF6" w:rsidRDefault="000827F4" w:rsidP="00385F10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1F3FF6">
              <w:rPr>
                <w:rFonts w:ascii="Times New Roman" w:hAnsi="Times New Roman"/>
                <w:sz w:val="28"/>
                <w:szCs w:val="28"/>
                <w:lang w:val="vi-VN"/>
              </w:rPr>
              <w:t>Cơ năng của vật tại vị trí thả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W= </w:t>
            </w:r>
            <w:r w:rsidR="002E5596">
              <w:rPr>
                <w:rFonts w:ascii="Times New Roman" w:hAnsi="Times New Roman"/>
                <w:sz w:val="28"/>
                <w:szCs w:val="28"/>
                <w:lang w:val="vi-VN"/>
              </w:rPr>
              <w:t>mgh=</w:t>
            </w:r>
            <w:r w:rsidR="00E1097B">
              <w:rPr>
                <w:rFonts w:ascii="Times New Roman" w:hAnsi="Times New Roman"/>
                <w:sz w:val="28"/>
                <w:szCs w:val="28"/>
                <w:lang w:val="vi-VN"/>
              </w:rPr>
              <w:t>80J</w:t>
            </w:r>
          </w:p>
        </w:tc>
        <w:tc>
          <w:tcPr>
            <w:tcW w:w="1080" w:type="dxa"/>
          </w:tcPr>
          <w:p w14:paraId="28144EDA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1</w:t>
            </w:r>
          </w:p>
        </w:tc>
      </w:tr>
      <w:tr w:rsidR="000827F4" w:rsidRPr="003B5005" w14:paraId="7BE89699" w14:textId="77777777" w:rsidTr="00385F10">
        <w:tc>
          <w:tcPr>
            <w:tcW w:w="1098" w:type="dxa"/>
          </w:tcPr>
          <w:p w14:paraId="6150374C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8100" w:type="dxa"/>
          </w:tcPr>
          <w:p w14:paraId="5D6646C2" w14:textId="77777777" w:rsidR="000827F4" w:rsidRDefault="000827F4" w:rsidP="00385F10">
            <w:pPr>
              <w:spacing w:after="0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Cơ năng của vật tại mặt đất W1= </w:t>
            </w:r>
            <w:r w:rsidRPr="00AA3CFF">
              <w:rPr>
                <w:sz w:val="26"/>
                <w:szCs w:val="26"/>
                <w:vertAlign w:val="subscript"/>
              </w:rPr>
              <w:object w:dxaOrig="645" w:dyaOrig="613" w14:anchorId="43E8B1CA">
                <v:shape id="_x0000_i1030" type="#_x0000_t75" style="width:32.25pt;height:30.75pt" o:ole="">
                  <v:imagedata r:id="rId8" o:title=""/>
                </v:shape>
                <o:OLEObject Type="Embed" ProgID="Equation.3" ShapeID="_x0000_i1030" DrawAspect="Content" ObjectID="_1740895912" r:id="rId13"/>
              </w:object>
            </w:r>
            <w:r w:rsidRPr="00AA3CFF">
              <w:rPr>
                <w:color w:val="000000"/>
                <w:sz w:val="26"/>
                <w:szCs w:val="26"/>
              </w:rPr>
              <w:t>.</w:t>
            </w:r>
          </w:p>
          <w:p w14:paraId="37B56CC0" w14:textId="77777777" w:rsidR="000827F4" w:rsidRPr="00507DE1" w:rsidRDefault="000827F4" w:rsidP="00E1097B">
            <w:pPr>
              <w:spacing w:after="0"/>
              <w:jc w:val="both"/>
              <w:rPr>
                <w:color w:val="000000"/>
                <w:sz w:val="26"/>
                <w:szCs w:val="26"/>
                <w:lang w:val="vi-VN"/>
              </w:rPr>
            </w:pPr>
            <w:r>
              <w:rPr>
                <w:color w:val="000000"/>
                <w:sz w:val="26"/>
                <w:szCs w:val="26"/>
                <w:lang w:val="vi-VN"/>
              </w:rPr>
              <w:t xml:space="preserve">-ĐLBT cơ năng W= W1. Suy ra v= </w:t>
            </w:r>
            <w:r w:rsidR="00E1097B">
              <w:rPr>
                <w:color w:val="000000"/>
                <w:sz w:val="26"/>
                <w:szCs w:val="26"/>
                <w:lang w:val="vi-VN"/>
              </w:rPr>
              <w:t>20</w:t>
            </w:r>
            <w:r>
              <w:rPr>
                <w:color w:val="000000"/>
                <w:sz w:val="26"/>
                <w:szCs w:val="26"/>
                <w:lang w:val="vi-VN"/>
              </w:rPr>
              <w:t xml:space="preserve"> m/s</w:t>
            </w:r>
          </w:p>
        </w:tc>
        <w:tc>
          <w:tcPr>
            <w:tcW w:w="1080" w:type="dxa"/>
          </w:tcPr>
          <w:p w14:paraId="4619C749" w14:textId="77777777" w:rsidR="000827F4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  <w:p w14:paraId="65FF0493" w14:textId="77777777" w:rsidR="000827F4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035F5911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  <w:tr w:rsidR="000827F4" w:rsidRPr="003B5005" w14:paraId="7AB1D6A7" w14:textId="77777777" w:rsidTr="00385F10">
        <w:trPr>
          <w:trHeight w:val="902"/>
        </w:trPr>
        <w:tc>
          <w:tcPr>
            <w:tcW w:w="1098" w:type="dxa"/>
          </w:tcPr>
          <w:p w14:paraId="24E658FB" w14:textId="77777777" w:rsidR="000827F4" w:rsidRPr="003B5005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8100" w:type="dxa"/>
          </w:tcPr>
          <w:p w14:paraId="676B0814" w14:textId="77777777" w:rsidR="008D0384" w:rsidRDefault="00F535A5" w:rsidP="00F535A5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Đ</w:t>
            </w:r>
            <w:r>
              <w:rPr>
                <w:rFonts w:ascii="Times New Roman" w:hAnsi="Times New Roman"/>
                <w:sz w:val="28"/>
                <w:szCs w:val="28"/>
              </w:rPr>
              <w:t>ộ biến thiên năng lượng= A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c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.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14:paraId="1B59D7E8" w14:textId="632D999D" w:rsidR="00F535A5" w:rsidRDefault="00F535A5" w:rsidP="00F535A5">
            <w:pPr>
              <w:rPr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A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</w:rPr>
              <w:t>c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=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mg(-s)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AA3CFF">
              <w:rPr>
                <w:sz w:val="26"/>
                <w:szCs w:val="26"/>
                <w:vertAlign w:val="subscript"/>
              </w:rPr>
              <w:object w:dxaOrig="645" w:dyaOrig="613" w14:anchorId="078A2801">
                <v:shape id="_x0000_i1031" type="#_x0000_t75" style="width:32.25pt;height:30.75pt" o:ole="">
                  <v:imagedata r:id="rId8" o:title=""/>
                </v:shape>
                <o:OLEObject Type="Embed" ProgID="Equation.3" ShapeID="_x0000_i1031" DrawAspect="Content" ObjectID="_1740895913" r:id="rId14"/>
              </w:object>
            </w:r>
          </w:p>
          <w:p w14:paraId="60BCAB1B" w14:textId="77777777" w:rsidR="00F535A5" w:rsidRDefault="00F535A5" w:rsidP="00F535A5">
            <w:pPr>
              <w:rPr>
                <w:vertAlign w:val="superscript"/>
              </w:rPr>
            </w:pPr>
            <w:r>
              <w:rPr>
                <w:rFonts w:ascii="Times New Roman" w:hAnsi="Times New Roman"/>
                <w:sz w:val="28"/>
                <w:szCs w:val="28"/>
                <w:lang w:val="vi-VN"/>
              </w:rPr>
              <w:t>Fc</w:t>
            </w:r>
            <w:r>
              <w:rPr>
                <w:rFonts w:ascii="Times New Roman" w:hAnsi="Times New Roman"/>
                <w:sz w:val="28"/>
                <w:szCs w:val="28"/>
                <w:vertAlign w:val="subscript"/>
                <w:lang w:val="vi-VN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S(-1) =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mg(-s)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-</w:t>
            </w:r>
            <w:r w:rsidRPr="00AA3CFF">
              <w:rPr>
                <w:sz w:val="26"/>
                <w:szCs w:val="26"/>
                <w:vertAlign w:val="subscript"/>
              </w:rPr>
              <w:object w:dxaOrig="645" w:dyaOrig="613" w14:anchorId="5A2D6A74">
                <v:shape id="_x0000_i1032" type="#_x0000_t75" style="width:32.25pt;height:30.75pt" o:ole="">
                  <v:imagedata r:id="rId8" o:title=""/>
                </v:shape>
                <o:OLEObject Type="Embed" ProgID="Equation.3" ShapeID="_x0000_i1032" DrawAspect="Content" ObjectID="_1740895914" r:id="rId15"/>
              </w:object>
            </w:r>
          </w:p>
          <w:p w14:paraId="40FD241E" w14:textId="4A5F6FA9" w:rsidR="00F535A5" w:rsidRPr="004B1A9F" w:rsidRDefault="00F535A5" w:rsidP="00F535A5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 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Suy ra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s </w:t>
            </w:r>
            <w:r>
              <w:rPr>
                <w:rFonts w:cs="Calibri"/>
                <w:color w:val="000000"/>
                <w:sz w:val="26"/>
                <w:szCs w:val="26"/>
                <w:lang w:val="vi-VN"/>
              </w:rPr>
              <w:t>≈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0.</w:t>
            </w: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>
              <w:rPr>
                <w:rFonts w:ascii="Times New Roman" w:hAnsi="Times New Roman"/>
                <w:sz w:val="28"/>
                <w:szCs w:val="28"/>
                <w:lang w:val="vi-VN"/>
              </w:rPr>
              <w:t>m</w:t>
            </w:r>
          </w:p>
          <w:p w14:paraId="19BABBA2" w14:textId="77777777" w:rsidR="000827F4" w:rsidRPr="0044388B" w:rsidRDefault="000827F4" w:rsidP="00F535A5">
            <w:pPr>
              <w:rPr>
                <w:sz w:val="28"/>
                <w:szCs w:val="28"/>
                <w:vertAlign w:val="subscript"/>
              </w:rPr>
            </w:pPr>
          </w:p>
        </w:tc>
        <w:tc>
          <w:tcPr>
            <w:tcW w:w="1080" w:type="dxa"/>
          </w:tcPr>
          <w:p w14:paraId="0CF00B4C" w14:textId="77777777" w:rsidR="009851D7" w:rsidRDefault="009851D7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2BBD032E" w14:textId="7938A3C7" w:rsidR="000827F4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  <w:p w14:paraId="0D2FC093" w14:textId="77777777" w:rsidR="000827F4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7BFB781A" w14:textId="77777777" w:rsidR="000827F4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</w:p>
          <w:p w14:paraId="793B8031" w14:textId="77777777" w:rsidR="000827F4" w:rsidRPr="00B166FC" w:rsidRDefault="000827F4" w:rsidP="00385F10">
            <w:pPr>
              <w:spacing w:after="0"/>
              <w:jc w:val="both"/>
              <w:rPr>
                <w:rFonts w:ascii="Times New Roman" w:hAnsi="Times New Roman"/>
                <w:b/>
                <w:sz w:val="28"/>
                <w:szCs w:val="28"/>
                <w:lang w:val="vi-VN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vi-VN"/>
              </w:rPr>
              <w:t>0.5</w:t>
            </w:r>
          </w:p>
        </w:tc>
      </w:tr>
    </w:tbl>
    <w:p w14:paraId="1384B271" w14:textId="77777777" w:rsidR="000827F4" w:rsidRPr="003B5005" w:rsidRDefault="000827F4" w:rsidP="000827F4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64BE5092" w14:textId="77777777" w:rsidR="000827F4" w:rsidRPr="003B5005" w:rsidRDefault="000827F4" w:rsidP="000827F4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14:paraId="7425E1BA" w14:textId="77777777" w:rsidR="004A70F1" w:rsidRPr="003B5005" w:rsidRDefault="004A70F1" w:rsidP="004A70F1">
      <w:pPr>
        <w:spacing w:after="0"/>
        <w:jc w:val="both"/>
        <w:rPr>
          <w:rFonts w:ascii="Times New Roman" w:hAnsi="Times New Roman"/>
          <w:sz w:val="28"/>
          <w:szCs w:val="28"/>
        </w:rPr>
      </w:pPr>
    </w:p>
    <w:sectPr w:rsidR="004A70F1" w:rsidRPr="003B5005" w:rsidSect="00FE1522">
      <w:pgSz w:w="12240" w:h="15840"/>
      <w:pgMar w:top="567" w:right="758" w:bottom="1440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F78D0"/>
    <w:multiLevelType w:val="hybridMultilevel"/>
    <w:tmpl w:val="216A4924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66265933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A70F1"/>
    <w:rsid w:val="000827F4"/>
    <w:rsid w:val="000A64F4"/>
    <w:rsid w:val="000B3EC7"/>
    <w:rsid w:val="00156593"/>
    <w:rsid w:val="001F3FF6"/>
    <w:rsid w:val="001F4398"/>
    <w:rsid w:val="00212432"/>
    <w:rsid w:val="002E5596"/>
    <w:rsid w:val="00373CF9"/>
    <w:rsid w:val="00401D2A"/>
    <w:rsid w:val="00437210"/>
    <w:rsid w:val="0044388B"/>
    <w:rsid w:val="00457540"/>
    <w:rsid w:val="004A70F1"/>
    <w:rsid w:val="004B1A9F"/>
    <w:rsid w:val="004D5F1F"/>
    <w:rsid w:val="004F1274"/>
    <w:rsid w:val="00507DE1"/>
    <w:rsid w:val="00517EA9"/>
    <w:rsid w:val="00557625"/>
    <w:rsid w:val="00557DC6"/>
    <w:rsid w:val="005A76DE"/>
    <w:rsid w:val="00630542"/>
    <w:rsid w:val="00691A18"/>
    <w:rsid w:val="006B4E63"/>
    <w:rsid w:val="006F461F"/>
    <w:rsid w:val="00775D62"/>
    <w:rsid w:val="00837766"/>
    <w:rsid w:val="008D0384"/>
    <w:rsid w:val="00934B15"/>
    <w:rsid w:val="00945F6B"/>
    <w:rsid w:val="009851D7"/>
    <w:rsid w:val="009F375A"/>
    <w:rsid w:val="00A52AC3"/>
    <w:rsid w:val="00AC5A3F"/>
    <w:rsid w:val="00AE7B8E"/>
    <w:rsid w:val="00B02C75"/>
    <w:rsid w:val="00B166FC"/>
    <w:rsid w:val="00C028C4"/>
    <w:rsid w:val="00C274FA"/>
    <w:rsid w:val="00C527A9"/>
    <w:rsid w:val="00C723F5"/>
    <w:rsid w:val="00CA7D06"/>
    <w:rsid w:val="00D21FE4"/>
    <w:rsid w:val="00D560FC"/>
    <w:rsid w:val="00D81AB5"/>
    <w:rsid w:val="00DD3F62"/>
    <w:rsid w:val="00E1097B"/>
    <w:rsid w:val="00E151AB"/>
    <w:rsid w:val="00EB6CA0"/>
    <w:rsid w:val="00EE74DF"/>
    <w:rsid w:val="00EF6134"/>
    <w:rsid w:val="00F4091F"/>
    <w:rsid w:val="00F535A5"/>
    <w:rsid w:val="00FC7525"/>
    <w:rsid w:val="00FE15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F751D85"/>
  <w15:chartTrackingRefBased/>
  <w15:docId w15:val="{20D5C3E7-BB86-415E-9F52-9A6D273D89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70F1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A70F1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776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776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image" Target="media/image1.png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8</TotalTime>
  <Pages>4</Pages>
  <Words>249</Words>
  <Characters>14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21AK22</cp:lastModifiedBy>
  <cp:revision>16</cp:revision>
  <cp:lastPrinted>2023-03-12T14:34:00Z</cp:lastPrinted>
  <dcterms:created xsi:type="dcterms:W3CDTF">2023-03-12T12:26:00Z</dcterms:created>
  <dcterms:modified xsi:type="dcterms:W3CDTF">2023-03-21T02:25:00Z</dcterms:modified>
</cp:coreProperties>
</file>